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C632DD" w14:textId="77777777" w:rsidR="002973E8" w:rsidRPr="002973E8" w:rsidRDefault="00D05BEB" w:rsidP="00643BF6">
      <w:pPr>
        <w:jc w:val="both"/>
      </w:pPr>
      <w:r w:rsidRPr="00D05BEB">
        <w:rPr>
          <w:b/>
        </w:rPr>
        <w:t xml:space="preserve">Задание </w:t>
      </w:r>
      <w:r w:rsidR="00AE34DA">
        <w:rPr>
          <w:b/>
        </w:rPr>
        <w:t>02</w:t>
      </w:r>
      <w:r w:rsidRPr="00D05BEB">
        <w:rPr>
          <w:b/>
        </w:rPr>
        <w:t>.</w:t>
      </w:r>
      <w:r w:rsidR="00653BDD" w:rsidRPr="002973E8">
        <w:t xml:space="preserve"> </w:t>
      </w:r>
      <w:r w:rsidR="002973E8">
        <w:t>В пакете</w:t>
      </w:r>
      <w:r w:rsidR="00334B38">
        <w:t xml:space="preserve"> прикладных программ </w:t>
      </w:r>
      <w:r w:rsidR="00334B38" w:rsidRPr="00334B38">
        <w:rPr>
          <w:i/>
          <w:lang w:val="en-US"/>
        </w:rPr>
        <w:t>National</w:t>
      </w:r>
      <w:r w:rsidR="00334B38" w:rsidRPr="00334B38">
        <w:rPr>
          <w:i/>
        </w:rPr>
        <w:t xml:space="preserve"> </w:t>
      </w:r>
      <w:r w:rsidR="00334B38" w:rsidRPr="00334B38">
        <w:rPr>
          <w:i/>
          <w:lang w:val="en-US"/>
        </w:rPr>
        <w:t>Instruments</w:t>
      </w:r>
      <w:r w:rsidR="002973E8" w:rsidRPr="00334B38">
        <w:rPr>
          <w:i/>
        </w:rPr>
        <w:t xml:space="preserve"> </w:t>
      </w:r>
      <w:r w:rsidR="002973E8" w:rsidRPr="002973E8">
        <w:rPr>
          <w:i/>
          <w:lang w:val="en-US"/>
        </w:rPr>
        <w:t>LabView</w:t>
      </w:r>
      <w:r w:rsidR="002973E8" w:rsidRPr="002973E8">
        <w:rPr>
          <w:i/>
        </w:rPr>
        <w:t xml:space="preserve"> </w:t>
      </w:r>
      <w:r w:rsidR="00010782">
        <w:t>разработать подпрограмму (виртуальный прибор) для расчёта/исследования функции факториала</w:t>
      </w:r>
      <w:r w:rsidR="001359CE">
        <w:t>.</w:t>
      </w:r>
      <w:r w:rsidR="00010782">
        <w:t xml:space="preserve"> Определить границ</w:t>
      </w:r>
      <w:r w:rsidR="0059303E">
        <w:t>ы</w:t>
      </w:r>
      <w:r w:rsidR="00010782">
        <w:t xml:space="preserve"> корректного вычисления факториала и ограничить диапазон</w:t>
      </w:r>
      <w:r w:rsidR="002A0880">
        <w:t xml:space="preserve"> пользовательского ввода</w:t>
      </w:r>
      <w:r w:rsidR="00010782">
        <w:t xml:space="preserve"> входного значения.</w:t>
      </w:r>
    </w:p>
    <w:p w14:paraId="679A2FAF" w14:textId="77777777" w:rsidR="00D05BEB" w:rsidRDefault="00D05BEB" w:rsidP="00D05BEB"/>
    <w:p w14:paraId="21243FE4" w14:textId="77777777" w:rsidR="00D05BEB" w:rsidRPr="00D05BEB" w:rsidRDefault="00D05BEB" w:rsidP="00D05BEB">
      <w:pPr>
        <w:jc w:val="both"/>
      </w:pPr>
      <w:r w:rsidRPr="00D05BEB">
        <w:rPr>
          <w:b/>
        </w:rPr>
        <w:t>Цель</w:t>
      </w:r>
      <w:r w:rsidR="00334B38" w:rsidRPr="00334B38">
        <w:rPr>
          <w:b/>
        </w:rPr>
        <w:t xml:space="preserve"> </w:t>
      </w:r>
      <w:r w:rsidR="00334B38">
        <w:rPr>
          <w:b/>
        </w:rPr>
        <w:t>работы (одна из возможных формулировок)</w:t>
      </w:r>
      <w:r>
        <w:t xml:space="preserve">: </w:t>
      </w:r>
      <w:r w:rsidR="002973E8">
        <w:t>освоение</w:t>
      </w:r>
      <w:r>
        <w:t xml:space="preserve"> навыков</w:t>
      </w:r>
      <w:r w:rsidR="00653BDD">
        <w:t xml:space="preserve"> </w:t>
      </w:r>
      <w:r w:rsidR="002A0880">
        <w:t>разработки</w:t>
      </w:r>
      <w:r w:rsidR="00F3566E">
        <w:t xml:space="preserve"> </w:t>
      </w:r>
      <w:r w:rsidR="002A0880">
        <w:t>пользовательских процедур</w:t>
      </w:r>
      <w:r>
        <w:t>.</w:t>
      </w:r>
      <w:r w:rsidR="00BC2EE9">
        <w:t xml:space="preserve"> Закрепление раздела «</w:t>
      </w:r>
      <w:r w:rsidR="00F3566E">
        <w:t>Ряды</w:t>
      </w:r>
      <w:r w:rsidR="00BC2EE9">
        <w:t>»</w:t>
      </w:r>
      <w:r w:rsidR="002A0880">
        <w:t xml:space="preserve"> из курса</w:t>
      </w:r>
      <w:r w:rsidR="00BC2EE9">
        <w:t xml:space="preserve"> высшей математики.</w:t>
      </w:r>
      <w:r w:rsidR="002A0880">
        <w:t xml:space="preserve"> Закрепление раздела «Функции и процедуры» из курса алгоритмизации и технологий программирования.</w:t>
      </w:r>
    </w:p>
    <w:p w14:paraId="06B3D636" w14:textId="77777777" w:rsidR="00D05BEB" w:rsidRDefault="00D05BEB" w:rsidP="001359CE"/>
    <w:p w14:paraId="3C2D9AED" w14:textId="77777777" w:rsidR="002A0880" w:rsidRPr="002A0880" w:rsidRDefault="002A0880" w:rsidP="002A0880">
      <w:pPr>
        <w:jc w:val="center"/>
        <w:rPr>
          <w:b/>
        </w:rPr>
      </w:pPr>
      <w:r w:rsidRPr="002A0880">
        <w:rPr>
          <w:b/>
        </w:rPr>
        <w:t>Индивидуальная часть:</w:t>
      </w:r>
    </w:p>
    <w:p w14:paraId="3C9D509D" w14:textId="77777777" w:rsidR="0059303E" w:rsidRDefault="002A0880" w:rsidP="004A17FA">
      <w:pPr>
        <w:jc w:val="both"/>
      </w:pPr>
      <w:r>
        <w:t>Разработать пользовательскую подпрограмму (виртуальный прибор), реализующ</w:t>
      </w:r>
      <w:r w:rsidR="0059303E">
        <w:t>ую</w:t>
      </w:r>
      <w:r>
        <w:t xml:space="preserve"> вычислени</w:t>
      </w:r>
      <w:r w:rsidR="0059303E">
        <w:t>е</w:t>
      </w:r>
      <w:r>
        <w:t xml:space="preserve"> с заданной точностью</w:t>
      </w:r>
      <w:r w:rsidR="004A17FA">
        <w:t xml:space="preserve"> указанных по варианту функций. В случае </w:t>
      </w:r>
      <w:r w:rsidR="0059303E">
        <w:t>образования</w:t>
      </w:r>
      <w:r w:rsidR="004A17FA">
        <w:t xml:space="preserve"> функции факториала при разложении указанной функции в ряд использовать подпрограмму, составленную в общей части</w:t>
      </w:r>
      <w:r w:rsidR="0059303E">
        <w:t xml:space="preserve"> данного</w:t>
      </w:r>
      <w:r w:rsidR="004A17FA">
        <w:t xml:space="preserve"> задания. По итогам создания и отладки пользовательской подпрограммы создать виртуальный прибор, блок-диаграмма которого содержала бы</w:t>
      </w:r>
      <w:r w:rsidR="0059303E">
        <w:t xml:space="preserve"> не более</w:t>
      </w:r>
      <w:r w:rsidR="004A17FA">
        <w:t xml:space="preserve"> чем</w:t>
      </w:r>
      <w:r w:rsidR="0059303E">
        <w:t>:</w:t>
      </w:r>
    </w:p>
    <w:p w14:paraId="7A2A5AB1" w14:textId="77777777" w:rsidR="0059303E" w:rsidRDefault="0059303E" w:rsidP="004A17FA">
      <w:pPr>
        <w:jc w:val="both"/>
      </w:pPr>
      <w:r>
        <w:t>-</w:t>
      </w:r>
      <w:r w:rsidR="004A17FA">
        <w:t xml:space="preserve"> </w:t>
      </w:r>
      <w:r>
        <w:t>элементы ввода данных</w:t>
      </w:r>
      <w:r w:rsidR="004A17FA">
        <w:t xml:space="preserve">, </w:t>
      </w:r>
    </w:p>
    <w:p w14:paraId="45E63954" w14:textId="77777777" w:rsidR="0059303E" w:rsidRDefault="0059303E" w:rsidP="004A17FA">
      <w:pPr>
        <w:jc w:val="both"/>
      </w:pPr>
      <w:r>
        <w:t>- элементы вывода данных,</w:t>
      </w:r>
    </w:p>
    <w:p w14:paraId="2C321D44" w14:textId="77777777" w:rsidR="002A0880" w:rsidRDefault="0059303E" w:rsidP="004A17FA">
      <w:pPr>
        <w:jc w:val="both"/>
      </w:pPr>
      <w:r>
        <w:t>-</w:t>
      </w:r>
      <w:r w:rsidR="004A17FA">
        <w:t xml:space="preserve"> пользовательскую подпрограмму.</w:t>
      </w:r>
    </w:p>
    <w:p w14:paraId="199973B3" w14:textId="77777777" w:rsidR="00E65770" w:rsidRDefault="00E65770">
      <w:pPr>
        <w:spacing w:after="200" w:line="276" w:lineRule="auto"/>
      </w:pPr>
      <w:r>
        <w:br w:type="page"/>
      </w:r>
    </w:p>
    <w:p w14:paraId="2EF86422" w14:textId="77777777" w:rsidR="00E65770" w:rsidRPr="00E65770" w:rsidRDefault="00E65770" w:rsidP="00E65770">
      <w:pPr>
        <w:jc w:val="center"/>
        <w:rPr>
          <w:b/>
        </w:rPr>
      </w:pPr>
      <w:r w:rsidRPr="00E65770">
        <w:rPr>
          <w:b/>
        </w:rPr>
        <w:lastRenderedPageBreak/>
        <w:t>Пример создания и использования ВП-процедур:</w:t>
      </w:r>
    </w:p>
    <w:p w14:paraId="0A26387B" w14:textId="77777777" w:rsidR="00E65770" w:rsidRDefault="00E65770" w:rsidP="004A17FA">
      <w:pPr>
        <w:jc w:val="both"/>
      </w:pPr>
      <w:r>
        <w:t>1. Создаётся интерфейс ВП-процедуры, содержащий целочисленный контроллер и целочисленный индикатор.</w:t>
      </w:r>
    </w:p>
    <w:p w14:paraId="77518F23" w14:textId="77777777" w:rsidR="00084228" w:rsidRDefault="00084228" w:rsidP="00E65770">
      <w:pPr>
        <w:jc w:val="center"/>
      </w:pPr>
      <w:r>
        <w:rPr>
          <w:noProof/>
        </w:rPr>
        <w:drawing>
          <wp:inline distT="0" distB="0" distL="0" distR="0" wp14:anchorId="7A2F60F4" wp14:editId="06A7798A">
            <wp:extent cx="3252084" cy="1445371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257083" cy="1447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D245C" w14:textId="77777777" w:rsidR="0036703F" w:rsidRDefault="0036703F" w:rsidP="0036703F">
      <w:pPr>
        <w:jc w:val="both"/>
      </w:pPr>
      <w:r>
        <w:t>2. Элементы связываются некоторой функциональной зависимостью, например, входная информация возводится в куб.</w:t>
      </w:r>
    </w:p>
    <w:p w14:paraId="3A988D9A" w14:textId="77777777" w:rsidR="00084228" w:rsidRDefault="00084228" w:rsidP="0036703F">
      <w:pPr>
        <w:jc w:val="center"/>
      </w:pPr>
      <w:r>
        <w:rPr>
          <w:noProof/>
        </w:rPr>
        <w:drawing>
          <wp:inline distT="0" distB="0" distL="0" distR="0" wp14:anchorId="61EE5136" wp14:editId="0EAE79A9">
            <wp:extent cx="3323646" cy="141899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23801" cy="1419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D1EEC" w14:textId="77777777" w:rsidR="0036703F" w:rsidRDefault="0036703F" w:rsidP="004A17FA">
      <w:pPr>
        <w:jc w:val="both"/>
      </w:pPr>
      <w:r>
        <w:t>3. В режиме блок-диаграммы осуществляется переход к редактированию пиктограммы (нажатие правой кнопкой мыши на пиктограмме).</w:t>
      </w:r>
    </w:p>
    <w:p w14:paraId="2017EC46" w14:textId="77777777" w:rsidR="00084228" w:rsidRDefault="00084228" w:rsidP="0036703F">
      <w:pPr>
        <w:jc w:val="center"/>
      </w:pPr>
      <w:r>
        <w:rPr>
          <w:noProof/>
        </w:rPr>
        <w:drawing>
          <wp:inline distT="0" distB="0" distL="0" distR="0" wp14:anchorId="567DF13B" wp14:editId="389C3E0C">
            <wp:extent cx="3316529" cy="119269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13253" t="3347" r="44311" b="77577"/>
                    <a:stretch/>
                  </pic:blipFill>
                  <pic:spPr bwMode="auto">
                    <a:xfrm>
                      <a:off x="0" y="0"/>
                      <a:ext cx="3316975" cy="11928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CFF72B" w14:textId="77777777" w:rsidR="0036703F" w:rsidRDefault="0036703F" w:rsidP="004A17FA">
      <w:pPr>
        <w:jc w:val="both"/>
      </w:pPr>
      <w:r>
        <w:t>4. В редакторе пиктограммы исходное изображение очищается.</w:t>
      </w:r>
    </w:p>
    <w:p w14:paraId="554A203C" w14:textId="77777777" w:rsidR="00084228" w:rsidRDefault="00084228" w:rsidP="0036703F">
      <w:pPr>
        <w:jc w:val="center"/>
      </w:pPr>
      <w:r>
        <w:rPr>
          <w:noProof/>
        </w:rPr>
        <w:drawing>
          <wp:inline distT="0" distB="0" distL="0" distR="0" wp14:anchorId="5D05357D" wp14:editId="2BE1E22A">
            <wp:extent cx="2361538" cy="13336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63459" cy="1334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3820E" w14:textId="77777777" w:rsidR="0036703F" w:rsidRDefault="0036703F" w:rsidP="004A17FA">
      <w:pPr>
        <w:jc w:val="both"/>
      </w:pPr>
      <w:r>
        <w:t>5. На графическую область наносится пользовательское изображение или растрированный текст.</w:t>
      </w:r>
    </w:p>
    <w:p w14:paraId="426107E9" w14:textId="77777777" w:rsidR="00084228" w:rsidRDefault="00084228" w:rsidP="0036703F">
      <w:pPr>
        <w:jc w:val="center"/>
      </w:pPr>
      <w:r>
        <w:rPr>
          <w:noProof/>
        </w:rPr>
        <w:lastRenderedPageBreak/>
        <w:drawing>
          <wp:inline distT="0" distB="0" distL="0" distR="0" wp14:anchorId="13AE325D" wp14:editId="1CCEC9BE">
            <wp:extent cx="2735249" cy="154474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36310" cy="1545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951A9" w14:textId="77777777" w:rsidR="0036703F" w:rsidRDefault="0036703F" w:rsidP="004A17FA">
      <w:pPr>
        <w:jc w:val="both"/>
      </w:pPr>
      <w:r>
        <w:t>6. По итогам подтверждения созданной пиктограммы нажатием на кнопку «ОК» её изображение применяется к проекту ВП.</w:t>
      </w:r>
    </w:p>
    <w:p w14:paraId="0C3E75F9" w14:textId="77777777" w:rsidR="00084228" w:rsidRDefault="00084228" w:rsidP="0036703F">
      <w:pPr>
        <w:jc w:val="center"/>
      </w:pPr>
      <w:r>
        <w:rPr>
          <w:noProof/>
        </w:rPr>
        <w:drawing>
          <wp:inline distT="0" distB="0" distL="0" distR="0" wp14:anchorId="441E3B17" wp14:editId="56CDBC9E">
            <wp:extent cx="3387256" cy="144615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87412" cy="1446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08010" w14:textId="77777777" w:rsidR="0036703F" w:rsidRDefault="0036703F" w:rsidP="004A17FA">
      <w:pPr>
        <w:jc w:val="both"/>
      </w:pPr>
      <w:r>
        <w:t>7. В режиме редактирования интерфейса производится переход к настройке внешних связей (нажатие правой кнопкой мыши в области пиктограммы).</w:t>
      </w:r>
    </w:p>
    <w:p w14:paraId="6C7DBEE6" w14:textId="77777777" w:rsidR="00084228" w:rsidRDefault="00084228" w:rsidP="0036703F">
      <w:pPr>
        <w:jc w:val="center"/>
      </w:pPr>
      <w:r>
        <w:rPr>
          <w:noProof/>
        </w:rPr>
        <w:drawing>
          <wp:inline distT="0" distB="0" distL="0" distR="0" wp14:anchorId="2DC9DC61" wp14:editId="34184D0E">
            <wp:extent cx="2830665" cy="160616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2757" t="24934" r="29585" b="41263"/>
                    <a:stretch/>
                  </pic:blipFill>
                  <pic:spPr bwMode="auto">
                    <a:xfrm>
                      <a:off x="0" y="0"/>
                      <a:ext cx="2831046" cy="1606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117CA2" w14:textId="77777777" w:rsidR="0036703F" w:rsidRPr="002A60FE" w:rsidRDefault="0036703F" w:rsidP="004A17FA">
      <w:pPr>
        <w:jc w:val="both"/>
        <w:rPr>
          <w:lang w:val="en-US"/>
        </w:rPr>
      </w:pPr>
      <w:r>
        <w:t>8. Элементом соединительный провод выбирается левая секция (входные данные) и после её маркировки чёрным цветом тем же соединительным проводом отмечается интерфейсный элемент</w:t>
      </w:r>
      <w:r w:rsidR="002A60FE">
        <w:t xml:space="preserve">, ответственный за входные данные. В данном примере – контроллер </w:t>
      </w:r>
      <w:r w:rsidR="002A60FE" w:rsidRPr="002A60FE">
        <w:rPr>
          <w:i/>
          <w:lang w:val="en-US"/>
        </w:rPr>
        <w:t>X</w:t>
      </w:r>
      <w:r w:rsidR="002A60FE">
        <w:rPr>
          <w:lang w:val="en-US"/>
        </w:rPr>
        <w:t>.</w:t>
      </w:r>
    </w:p>
    <w:p w14:paraId="4CE72F16" w14:textId="77777777" w:rsidR="00084228" w:rsidRDefault="00084228" w:rsidP="002A60FE">
      <w:pPr>
        <w:jc w:val="center"/>
      </w:pPr>
      <w:r>
        <w:rPr>
          <w:noProof/>
        </w:rPr>
        <w:drawing>
          <wp:inline distT="0" distB="0" distL="0" distR="0" wp14:anchorId="2350E76E" wp14:editId="71CB3C87">
            <wp:extent cx="2894275" cy="128634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98724" cy="128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64FD5" w14:textId="77777777" w:rsidR="002A60FE" w:rsidRPr="002A60FE" w:rsidRDefault="002A60FE" w:rsidP="002A60FE">
      <w:pPr>
        <w:jc w:val="both"/>
      </w:pPr>
      <w:r w:rsidRPr="002A60FE">
        <w:lastRenderedPageBreak/>
        <w:t xml:space="preserve">9. </w:t>
      </w:r>
      <w:r>
        <w:t xml:space="preserve">Элементом соединительный провод выбирается правая секция (выходные данные) и после её маркировки чёрным цветом тем же соединительным проводом отмечается интерфейсный элемент, ответственный за выходные данные. В данном примере – индикатор </w:t>
      </w:r>
      <w:r w:rsidRPr="002A60FE">
        <w:rPr>
          <w:i/>
          <w:lang w:val="en-US"/>
        </w:rPr>
        <w:t>X</w:t>
      </w:r>
      <w:r>
        <w:rPr>
          <w:i/>
          <w:lang w:val="en-US"/>
        </w:rPr>
        <w:t>^3</w:t>
      </w:r>
      <w:r w:rsidRPr="002A60FE">
        <w:t>.</w:t>
      </w:r>
    </w:p>
    <w:p w14:paraId="79318D58" w14:textId="77777777" w:rsidR="00084228" w:rsidRDefault="00084228" w:rsidP="002A60FE">
      <w:pPr>
        <w:jc w:val="center"/>
      </w:pPr>
      <w:r>
        <w:rPr>
          <w:noProof/>
        </w:rPr>
        <w:drawing>
          <wp:inline distT="0" distB="0" distL="0" distR="0" wp14:anchorId="1CDDF185" wp14:editId="09873324">
            <wp:extent cx="2894275" cy="128634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98724" cy="128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8698B" w14:textId="77777777" w:rsidR="0036703F" w:rsidRPr="002A60FE" w:rsidRDefault="002A60FE" w:rsidP="004A17FA">
      <w:pPr>
        <w:jc w:val="both"/>
      </w:pPr>
      <w:r w:rsidRPr="002A60FE">
        <w:t xml:space="preserve">10. </w:t>
      </w:r>
      <w:r>
        <w:t>Возврат к привычному режиму реализуется через контекстное меню пиктограммы.</w:t>
      </w:r>
    </w:p>
    <w:p w14:paraId="46C5EE02" w14:textId="77777777" w:rsidR="001C6580" w:rsidRDefault="001C6580" w:rsidP="002A60FE">
      <w:pPr>
        <w:jc w:val="center"/>
      </w:pPr>
      <w:r>
        <w:rPr>
          <w:noProof/>
        </w:rPr>
        <w:drawing>
          <wp:inline distT="0" distB="0" distL="0" distR="0" wp14:anchorId="22C1ABEB" wp14:editId="7AED26EA">
            <wp:extent cx="2905406" cy="161411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l="22624" t="24767" r="30388" b="42602"/>
                    <a:stretch/>
                  </pic:blipFill>
                  <pic:spPr bwMode="auto">
                    <a:xfrm>
                      <a:off x="0" y="0"/>
                      <a:ext cx="2905798" cy="1614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48ADF3" w14:textId="77777777" w:rsidR="0036703F" w:rsidRDefault="002A60FE" w:rsidP="004A17FA">
      <w:pPr>
        <w:jc w:val="both"/>
      </w:pPr>
      <w:r>
        <w:t xml:space="preserve">11. Созданный ВП сохраняется под определённым именем в той же директории, куда в дальнейшем планируется сохранение основного виртуального прибора, использующего созданный </w:t>
      </w:r>
      <w:r w:rsidR="0005205B">
        <w:t xml:space="preserve">ВП </w:t>
      </w:r>
      <w:r>
        <w:t>в качестве процедуры.</w:t>
      </w:r>
    </w:p>
    <w:p w14:paraId="29461A59" w14:textId="77777777" w:rsidR="001C6580" w:rsidRDefault="001C6580" w:rsidP="0005205B">
      <w:pPr>
        <w:jc w:val="center"/>
      </w:pPr>
      <w:r>
        <w:rPr>
          <w:noProof/>
        </w:rPr>
        <w:drawing>
          <wp:inline distT="0" distB="0" distL="0" distR="0" wp14:anchorId="76FAE953" wp14:editId="12D5FAFC">
            <wp:extent cx="3093058" cy="2410527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93481" cy="2410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D7E5C" w14:textId="77777777" w:rsidR="0036703F" w:rsidRDefault="0005205B" w:rsidP="004A17FA">
      <w:pPr>
        <w:jc w:val="both"/>
      </w:pPr>
      <w:r>
        <w:t>12. Создаётся новый ВП, который будет основан на ранее созданном и сохранённом. В нём настраивается аналогичный пользовательский интерфейс.</w:t>
      </w:r>
    </w:p>
    <w:p w14:paraId="60954179" w14:textId="77777777" w:rsidR="001C6580" w:rsidRDefault="001C6580" w:rsidP="0005205B">
      <w:pPr>
        <w:jc w:val="center"/>
      </w:pPr>
      <w:r>
        <w:rPr>
          <w:noProof/>
        </w:rPr>
        <w:lastRenderedPageBreak/>
        <w:drawing>
          <wp:inline distT="0" distB="0" distL="0" distR="0" wp14:anchorId="360A4354" wp14:editId="42C5C6AE">
            <wp:extent cx="3295650" cy="193357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DA5AF" w14:textId="77777777" w:rsidR="0036703F" w:rsidRDefault="0005205B" w:rsidP="004A17FA">
      <w:pPr>
        <w:jc w:val="both"/>
      </w:pPr>
      <w:r>
        <w:t>13. В режиме блок-диаграммы реализуется выбор ВП из файла</w:t>
      </w:r>
      <w:r w:rsidR="001C40D0">
        <w:t xml:space="preserve"> (</w:t>
      </w:r>
      <w:r w:rsidR="001C40D0" w:rsidRPr="001C40D0">
        <w:rPr>
          <w:i/>
          <w:lang w:val="en-US"/>
        </w:rPr>
        <w:t>Select</w:t>
      </w:r>
      <w:r w:rsidR="001C40D0" w:rsidRPr="001C40D0">
        <w:rPr>
          <w:i/>
        </w:rPr>
        <w:t xml:space="preserve"> </w:t>
      </w:r>
      <w:r w:rsidR="001C40D0" w:rsidRPr="001C40D0">
        <w:rPr>
          <w:i/>
          <w:lang w:val="en-US"/>
        </w:rPr>
        <w:t>a</w:t>
      </w:r>
      <w:r w:rsidR="001C40D0" w:rsidRPr="001C40D0">
        <w:rPr>
          <w:i/>
        </w:rPr>
        <w:t xml:space="preserve"> </w:t>
      </w:r>
      <w:r w:rsidR="001C40D0" w:rsidRPr="001C40D0">
        <w:rPr>
          <w:i/>
          <w:lang w:val="en-US"/>
        </w:rPr>
        <w:t>VI</w:t>
      </w:r>
      <w:r w:rsidR="001C40D0" w:rsidRPr="001C40D0">
        <w:rPr>
          <w:i/>
        </w:rPr>
        <w:t>...</w:t>
      </w:r>
      <w:r w:rsidR="001C40D0">
        <w:t>)</w:t>
      </w:r>
      <w:r>
        <w:t>.</w:t>
      </w:r>
    </w:p>
    <w:p w14:paraId="15CA1101" w14:textId="77777777" w:rsidR="001C6580" w:rsidRDefault="001C6580" w:rsidP="0005205B">
      <w:pPr>
        <w:jc w:val="center"/>
      </w:pPr>
      <w:r>
        <w:rPr>
          <w:noProof/>
        </w:rPr>
        <w:drawing>
          <wp:inline distT="0" distB="0" distL="0" distR="0" wp14:anchorId="3863E0E5" wp14:editId="6AB7894E">
            <wp:extent cx="1431235" cy="2202511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60776" t="22591" r="15127" b="31056"/>
                    <a:stretch/>
                  </pic:blipFill>
                  <pic:spPr bwMode="auto">
                    <a:xfrm>
                      <a:off x="0" y="0"/>
                      <a:ext cx="1431427" cy="22028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FB1275" w14:textId="77777777" w:rsidR="0005205B" w:rsidRPr="001C40D0" w:rsidRDefault="001C40D0" w:rsidP="004A17FA">
      <w:pPr>
        <w:jc w:val="both"/>
      </w:pPr>
      <w:r>
        <w:rPr>
          <w:lang w:val="en-US"/>
        </w:rPr>
        <w:t xml:space="preserve">14. </w:t>
      </w:r>
      <w:r>
        <w:t>Указывается путь к ВП.</w:t>
      </w:r>
    </w:p>
    <w:p w14:paraId="51FFC3BB" w14:textId="77777777" w:rsidR="001C6580" w:rsidRDefault="001C6580" w:rsidP="001C40D0">
      <w:pPr>
        <w:jc w:val="center"/>
      </w:pPr>
      <w:r>
        <w:rPr>
          <w:noProof/>
        </w:rPr>
        <w:drawing>
          <wp:inline distT="0" distB="0" distL="0" distR="0" wp14:anchorId="1E1B668E" wp14:editId="1C3A1AAC">
            <wp:extent cx="2592126" cy="1870326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92166" cy="187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4C3BC" w14:textId="77777777" w:rsidR="001C40D0" w:rsidRDefault="001C40D0" w:rsidP="004A17FA">
      <w:pPr>
        <w:jc w:val="both"/>
      </w:pPr>
      <w:r>
        <w:t>15. Пиктограмма ВП становится доступной для размещения на блок-диаграмме.</w:t>
      </w:r>
    </w:p>
    <w:p w14:paraId="3DD5E53B" w14:textId="77777777" w:rsidR="001C6580" w:rsidRDefault="001C6580" w:rsidP="001C40D0">
      <w:pPr>
        <w:jc w:val="center"/>
      </w:pPr>
      <w:r>
        <w:rPr>
          <w:noProof/>
        </w:rPr>
        <w:drawing>
          <wp:inline distT="0" distB="0" distL="0" distR="0" wp14:anchorId="7C1DFE17" wp14:editId="25A9AEBE">
            <wp:extent cx="2393343" cy="144398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95842" cy="1445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7CB6B" w14:textId="77777777" w:rsidR="001C40D0" w:rsidRDefault="001C40D0" w:rsidP="004A17FA">
      <w:pPr>
        <w:jc w:val="both"/>
      </w:pPr>
      <w:r>
        <w:lastRenderedPageBreak/>
        <w:t>16. Контроллер и индикатор связываются через ВП-процедуру соединительным проводом.</w:t>
      </w:r>
    </w:p>
    <w:p w14:paraId="78D3B08B" w14:textId="77777777" w:rsidR="001C6580" w:rsidRDefault="001C6580" w:rsidP="001C40D0">
      <w:pPr>
        <w:jc w:val="center"/>
      </w:pPr>
      <w:r>
        <w:rPr>
          <w:noProof/>
        </w:rPr>
        <w:drawing>
          <wp:inline distT="0" distB="0" distL="0" distR="0" wp14:anchorId="79A1888F" wp14:editId="4500D879">
            <wp:extent cx="2297927" cy="1386416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00327" cy="1387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8BB2E" w14:textId="77777777" w:rsidR="001C40D0" w:rsidRDefault="001C40D0" w:rsidP="004A17FA">
      <w:pPr>
        <w:jc w:val="both"/>
      </w:pPr>
      <w:r>
        <w:t>17. На интерфейс вводятся исходные данные перед запуском ВП.</w:t>
      </w:r>
    </w:p>
    <w:p w14:paraId="71A1C91F" w14:textId="77777777" w:rsidR="001C6580" w:rsidRDefault="001C6580" w:rsidP="001C40D0">
      <w:pPr>
        <w:jc w:val="center"/>
      </w:pPr>
      <w:r>
        <w:rPr>
          <w:noProof/>
        </w:rPr>
        <w:drawing>
          <wp:inline distT="0" distB="0" distL="0" distR="0" wp14:anchorId="4C7D83FB" wp14:editId="063D0EDA">
            <wp:extent cx="2504661" cy="1469498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07560" cy="1471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D9C60" w14:textId="77777777" w:rsidR="001C40D0" w:rsidRDefault="001C40D0" w:rsidP="004A17FA">
      <w:pPr>
        <w:jc w:val="both"/>
      </w:pPr>
      <w:r>
        <w:t>18. ВП запускается в непрерывном режиме и демонстрирует корректный результат возведения 9 в куб.</w:t>
      </w:r>
    </w:p>
    <w:p w14:paraId="2D55014B" w14:textId="77777777" w:rsidR="001C6580" w:rsidRDefault="001C6580" w:rsidP="001C40D0">
      <w:pPr>
        <w:jc w:val="center"/>
      </w:pPr>
      <w:r>
        <w:rPr>
          <w:noProof/>
        </w:rPr>
        <w:drawing>
          <wp:inline distT="0" distB="0" distL="0" distR="0" wp14:anchorId="6F6F6C6D" wp14:editId="209F8A62">
            <wp:extent cx="2854519" cy="1674761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57823" cy="1676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F5BBC" w14:textId="77777777" w:rsidR="001C6580" w:rsidRDefault="001C6580" w:rsidP="004A17FA">
      <w:pPr>
        <w:jc w:val="both"/>
      </w:pPr>
    </w:p>
    <w:p w14:paraId="1B0F0BB3" w14:textId="77777777" w:rsidR="005739EB" w:rsidRDefault="005739EB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2B4081AF" w14:textId="77777777" w:rsidR="004A17FA" w:rsidRPr="004A17FA" w:rsidRDefault="004A17FA" w:rsidP="004A17FA">
      <w:pPr>
        <w:jc w:val="center"/>
        <w:rPr>
          <w:b/>
        </w:rPr>
      </w:pPr>
      <w:r w:rsidRPr="004A17FA">
        <w:rPr>
          <w:b/>
        </w:rPr>
        <w:lastRenderedPageBreak/>
        <w:t>Варианты:</w:t>
      </w:r>
    </w:p>
    <w:p w14:paraId="64BBDE21" w14:textId="77777777" w:rsidR="00F3566E" w:rsidRDefault="00F3566E" w:rsidP="004A17FA">
      <w:pPr>
        <w:jc w:val="both"/>
      </w:pPr>
      <w:r>
        <w:t xml:space="preserve">1. </w:t>
      </w:r>
      <w:r w:rsidR="002A0880">
        <w:t>Косинус</w:t>
      </w:r>
      <w:r>
        <w:t xml:space="preserve"> угла,</w:t>
      </w:r>
      <w:r w:rsidR="002A0880">
        <w:t xml:space="preserve"> заданного в градусах,</w:t>
      </w:r>
      <w:r>
        <w:t xml:space="preserve"> вычисленный с заданной точностью</w:t>
      </w:r>
      <w:r w:rsidR="0075739D">
        <w:t xml:space="preserve"> (циклическая структура </w:t>
      </w:r>
      <w:r w:rsidR="0075739D" w:rsidRPr="0075739D">
        <w:rPr>
          <w:i/>
          <w:lang w:val="en-US"/>
        </w:rPr>
        <w:t>While</w:t>
      </w:r>
      <w:r w:rsidR="0075739D" w:rsidRPr="0075739D">
        <w:t>)</w:t>
      </w:r>
      <w:r>
        <w:t>.</w:t>
      </w:r>
    </w:p>
    <w:p w14:paraId="164583BD" w14:textId="77777777" w:rsidR="00F3566E" w:rsidRDefault="00F3566E" w:rsidP="004A17FA">
      <w:pPr>
        <w:jc w:val="both"/>
      </w:pPr>
      <w:r>
        <w:t xml:space="preserve">2. </w:t>
      </w:r>
      <w:r w:rsidR="0075739D">
        <w:t>Арксинус</w:t>
      </w:r>
      <w:r>
        <w:t>,</w:t>
      </w:r>
      <w:r w:rsidR="0075739D">
        <w:t xml:space="preserve"> возвращающий угол в градусах,</w:t>
      </w:r>
      <w:r w:rsidR="00EC0A5C">
        <w:t xml:space="preserve"> вычисленный с учётом </w:t>
      </w:r>
      <w:r w:rsidR="00EC0A5C" w:rsidRPr="00EC0A5C">
        <w:rPr>
          <w:i/>
          <w:lang w:val="en-US"/>
        </w:rPr>
        <w:t>N</w:t>
      </w:r>
      <w:r w:rsidR="00EC0A5C" w:rsidRPr="00EC0A5C">
        <w:t xml:space="preserve"> </w:t>
      </w:r>
      <w:r w:rsidR="00EC0A5C">
        <w:t>членов ряда</w:t>
      </w:r>
      <w:r w:rsidR="0075739D">
        <w:t xml:space="preserve"> (циклическая структура </w:t>
      </w:r>
      <w:r w:rsidR="00EC0A5C">
        <w:rPr>
          <w:i/>
          <w:lang w:val="en-US"/>
        </w:rPr>
        <w:t>For</w:t>
      </w:r>
      <w:r w:rsidR="0075739D" w:rsidRPr="0075739D">
        <w:t>)</w:t>
      </w:r>
      <w:r>
        <w:t>.</w:t>
      </w:r>
    </w:p>
    <w:p w14:paraId="03DBA4C8" w14:textId="77777777" w:rsidR="00F3566E" w:rsidRDefault="00F3566E" w:rsidP="004A17FA">
      <w:pPr>
        <w:jc w:val="both"/>
      </w:pPr>
      <w:r>
        <w:t>3.</w:t>
      </w:r>
      <w:r w:rsidR="0075739D">
        <w:t xml:space="preserve"> Арккосинус, возвращающий угол в градусах, вычисленный с заданной точностью (циклическая структура </w:t>
      </w:r>
      <w:r w:rsidR="0075739D" w:rsidRPr="0075739D">
        <w:rPr>
          <w:i/>
          <w:lang w:val="en-US"/>
        </w:rPr>
        <w:t>While</w:t>
      </w:r>
      <w:r w:rsidR="0075739D" w:rsidRPr="003F59A4">
        <w:t>)</w:t>
      </w:r>
      <w:r w:rsidR="0075739D">
        <w:t>.</w:t>
      </w:r>
    </w:p>
    <w:p w14:paraId="1C4D4C33" w14:textId="77777777" w:rsidR="0075739D" w:rsidRDefault="0075739D" w:rsidP="004A17FA">
      <w:pPr>
        <w:jc w:val="both"/>
      </w:pPr>
      <w:r>
        <w:t xml:space="preserve">4. Экспонента в степени </w:t>
      </w:r>
      <w:r w:rsidRPr="0059303E">
        <w:rPr>
          <w:i/>
          <w:lang w:val="en-US"/>
        </w:rPr>
        <w:t>x</w:t>
      </w:r>
      <w:r w:rsidR="003F59A4">
        <w:t xml:space="preserve">, вычисленная с </w:t>
      </w:r>
      <w:r w:rsidR="0059303E">
        <w:t xml:space="preserve">учётом </w:t>
      </w:r>
      <w:r w:rsidR="0059303E" w:rsidRPr="0059303E">
        <w:rPr>
          <w:i/>
          <w:lang w:val="en-US"/>
        </w:rPr>
        <w:t>N</w:t>
      </w:r>
      <w:r w:rsidR="0059303E" w:rsidRPr="0059303E">
        <w:t xml:space="preserve"> </w:t>
      </w:r>
      <w:r w:rsidR="0059303E">
        <w:t>членов ряда</w:t>
      </w:r>
      <w:r w:rsidR="003F59A4">
        <w:t xml:space="preserve"> (циклическая структура </w:t>
      </w:r>
      <w:r w:rsidR="0059303E">
        <w:rPr>
          <w:i/>
          <w:lang w:val="en-US"/>
        </w:rPr>
        <w:t>For</w:t>
      </w:r>
      <w:r w:rsidR="003F59A4" w:rsidRPr="003F59A4">
        <w:t>)</w:t>
      </w:r>
      <w:r w:rsidR="003F59A4">
        <w:t>.</w:t>
      </w:r>
    </w:p>
    <w:p w14:paraId="5C70F533" w14:textId="77777777" w:rsidR="003F59A4" w:rsidRDefault="003F59A4" w:rsidP="004A17FA">
      <w:pPr>
        <w:jc w:val="both"/>
      </w:pPr>
      <w:r>
        <w:t xml:space="preserve">5. Косеканс угла, заданного в градусах, вычисленный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75739D">
        <w:t>)</w:t>
      </w:r>
      <w:r>
        <w:t>.</w:t>
      </w:r>
    </w:p>
    <w:p w14:paraId="747B99F7" w14:textId="77777777" w:rsidR="003F59A4" w:rsidRDefault="003F59A4" w:rsidP="004A17FA">
      <w:pPr>
        <w:jc w:val="both"/>
      </w:pPr>
      <w:r>
        <w:t xml:space="preserve">6. Секанс угла, заданного в градусах, вычисленный с </w:t>
      </w:r>
      <w:r w:rsidR="0059303E">
        <w:t xml:space="preserve">учётом </w:t>
      </w:r>
      <w:r w:rsidR="0059303E" w:rsidRPr="0059303E">
        <w:rPr>
          <w:i/>
          <w:lang w:val="en-US"/>
        </w:rPr>
        <w:t>N</w:t>
      </w:r>
      <w:r w:rsidR="0059303E" w:rsidRPr="0059303E">
        <w:t xml:space="preserve"> </w:t>
      </w:r>
      <w:r w:rsidR="0059303E">
        <w:t>членов ряда</w:t>
      </w:r>
      <w:r>
        <w:t xml:space="preserve"> (циклическая структура </w:t>
      </w:r>
      <w:r w:rsidR="0059303E">
        <w:rPr>
          <w:i/>
          <w:lang w:val="en-US"/>
        </w:rPr>
        <w:t>For</w:t>
      </w:r>
      <w:r w:rsidRPr="0075739D">
        <w:t>)</w:t>
      </w:r>
      <w:r>
        <w:t>.</w:t>
      </w:r>
    </w:p>
    <w:p w14:paraId="44CE7CE9" w14:textId="77777777" w:rsidR="003F59A4" w:rsidRDefault="003F59A4" w:rsidP="003F59A4">
      <w:pPr>
        <w:jc w:val="both"/>
      </w:pPr>
      <w:r>
        <w:t xml:space="preserve">7. Арктангенс, возвращающий угол в градусах, вычисленный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75739D">
        <w:t>)</w:t>
      </w:r>
      <w:r>
        <w:t>.</w:t>
      </w:r>
    </w:p>
    <w:p w14:paraId="409ACAF0" w14:textId="77777777" w:rsidR="00A85F38" w:rsidRDefault="00A85F38" w:rsidP="00A85F38">
      <w:pPr>
        <w:jc w:val="both"/>
      </w:pPr>
      <w:r>
        <w:t>8. Гиперболический синус</w:t>
      </w:r>
      <w:r w:rsidR="0059303E">
        <w:t>, вычисленный</w:t>
      </w:r>
      <w:r>
        <w:t xml:space="preserve"> с </w:t>
      </w:r>
      <w:r w:rsidR="0059303E">
        <w:t xml:space="preserve">учётом </w:t>
      </w:r>
      <w:r w:rsidR="0059303E" w:rsidRPr="0059303E">
        <w:rPr>
          <w:i/>
          <w:lang w:val="en-US"/>
        </w:rPr>
        <w:t>N</w:t>
      </w:r>
      <w:r w:rsidR="0059303E" w:rsidRPr="0059303E">
        <w:t xml:space="preserve"> </w:t>
      </w:r>
      <w:r w:rsidR="0059303E">
        <w:t>членов ряда</w:t>
      </w:r>
      <w:r>
        <w:t xml:space="preserve"> (циклическая структура </w:t>
      </w:r>
      <w:r w:rsidR="0059303E">
        <w:rPr>
          <w:i/>
          <w:lang w:val="en-US"/>
        </w:rPr>
        <w:t>For</w:t>
      </w:r>
      <w:r w:rsidRPr="003F59A4">
        <w:t>)</w:t>
      </w:r>
      <w:r>
        <w:t>.</w:t>
      </w:r>
    </w:p>
    <w:p w14:paraId="0D68404B" w14:textId="77777777" w:rsidR="00A85F38" w:rsidRDefault="00A85F38" w:rsidP="00A85F38">
      <w:pPr>
        <w:jc w:val="both"/>
      </w:pPr>
      <w:r>
        <w:t>9. Гиперболический косинус</w:t>
      </w:r>
      <w:r w:rsidR="0059303E">
        <w:t>, вычисленный</w:t>
      </w:r>
      <w:r>
        <w:t xml:space="preserve">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73772E52" w14:textId="77777777" w:rsidR="00A85F38" w:rsidRDefault="00A85F38" w:rsidP="00A85F38">
      <w:pPr>
        <w:jc w:val="both"/>
      </w:pPr>
      <w:r>
        <w:t>10. Гиперболический тангенс</w:t>
      </w:r>
      <w:r w:rsidR="0059303E">
        <w:t>, вычисленный</w:t>
      </w:r>
      <w:r>
        <w:t xml:space="preserve"> с </w:t>
      </w:r>
      <w:r w:rsidR="006A35FC">
        <w:t xml:space="preserve">учётом </w:t>
      </w:r>
      <w:r w:rsidR="006A35FC" w:rsidRPr="006A35FC">
        <w:rPr>
          <w:i/>
          <w:lang w:val="en-US"/>
        </w:rPr>
        <w:t>N</w:t>
      </w:r>
      <w:r w:rsidR="006A35FC" w:rsidRPr="006A35FC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</w:p>
    <w:p w14:paraId="3E38FF05" w14:textId="77777777" w:rsidR="004F5842" w:rsidRPr="004F5842" w:rsidRDefault="004F5842" w:rsidP="00A85F38">
      <w:pPr>
        <w:jc w:val="both"/>
      </w:pPr>
      <w:r>
        <w:t xml:space="preserve">11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1)</w:t>
      </w:r>
      <w:r w:rsidR="006A35FC" w:rsidRPr="006A35FC">
        <w:t>,</w:t>
      </w:r>
      <w:r w:rsidR="006A35FC">
        <w:t xml:space="preserve"> вычисленный</w:t>
      </w:r>
      <w:r w:rsidRPr="004F5842">
        <w:t xml:space="preserve"> </w:t>
      </w:r>
      <w:r>
        <w:t xml:space="preserve">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2B9C26C7" w14:textId="77777777" w:rsidR="004F5842" w:rsidRPr="004F5842" w:rsidRDefault="004F5842" w:rsidP="004F5842">
      <w:pPr>
        <w:jc w:val="both"/>
      </w:pPr>
      <w:r>
        <w:t>1</w:t>
      </w:r>
      <w:r w:rsidRPr="004F5842">
        <w:t>2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</w:t>
      </w:r>
      <w:r w:rsidR="006A35FC">
        <w:rPr>
          <w:b/>
        </w:rPr>
        <w:t>2</w:t>
      </w:r>
      <w:r w:rsidRPr="004F5842">
        <w:rPr>
          <w:b/>
        </w:rPr>
        <w:t>)</w:t>
      </w:r>
      <w:r w:rsidR="006A35FC">
        <w:t xml:space="preserve">, вычисленный </w:t>
      </w:r>
      <w:r>
        <w:t xml:space="preserve">с </w:t>
      </w:r>
      <w:r w:rsidR="006A35FC">
        <w:t xml:space="preserve">учётом </w:t>
      </w:r>
      <w:r w:rsidR="006A35FC" w:rsidRPr="006A35FC">
        <w:rPr>
          <w:i/>
          <w:lang w:val="en-US"/>
        </w:rPr>
        <w:t>N</w:t>
      </w:r>
      <w:r w:rsidR="006A35FC" w:rsidRPr="006A35FC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</w:p>
    <w:p w14:paraId="20887078" w14:textId="77777777" w:rsidR="004F5842" w:rsidRPr="004F5842" w:rsidRDefault="004F5842" w:rsidP="004F5842">
      <w:pPr>
        <w:jc w:val="both"/>
      </w:pPr>
      <w:r>
        <w:t>1</w:t>
      </w:r>
      <w:r w:rsidRPr="004F5842">
        <w:t>3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1)</w:t>
      </w:r>
      <w:r w:rsidRPr="004F5842">
        <w:rPr>
          <w:b/>
          <w:vertAlign w:val="superscript"/>
        </w:rPr>
        <w:t>-1</w:t>
      </w:r>
      <w:r w:rsidR="006A35FC">
        <w:t xml:space="preserve">, вычисленный </w:t>
      </w:r>
      <w:r>
        <w:t xml:space="preserve">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2D4F6CB5" w14:textId="05D60006" w:rsidR="004F5842" w:rsidRPr="004F5842" w:rsidRDefault="004F5842" w:rsidP="004F5842">
      <w:pPr>
        <w:jc w:val="both"/>
      </w:pPr>
      <w:r>
        <w:lastRenderedPageBreak/>
        <w:t>1</w:t>
      </w:r>
      <w:r w:rsidRPr="004F5842">
        <w:t>4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</w:t>
      </w:r>
      <w:proofErr w:type="gramStart"/>
      <w:r w:rsidRPr="004F5842">
        <w:rPr>
          <w:b/>
        </w:rPr>
        <w:t>1)</w:t>
      </w:r>
      <w:r>
        <w:rPr>
          <w:b/>
          <w:vertAlign w:val="superscript"/>
          <w:lang w:val="en-US"/>
        </w:rPr>
        <w:t>x</w:t>
      </w:r>
      <w:proofErr w:type="gramEnd"/>
      <w:r w:rsidR="006A35FC">
        <w:t xml:space="preserve">, вычисленный </w:t>
      </w:r>
      <w:r>
        <w:t xml:space="preserve">с </w:t>
      </w:r>
      <w:r w:rsidR="006A35FC">
        <w:t xml:space="preserve">учётом </w:t>
      </w:r>
      <w:r w:rsidR="006A35FC" w:rsidRPr="006A35FC">
        <w:rPr>
          <w:i/>
          <w:lang w:val="en-US"/>
        </w:rPr>
        <w:t>N</w:t>
      </w:r>
      <w:r w:rsidR="006A35FC" w:rsidRPr="006A35FC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  <w:r w:rsidR="009F40D4">
        <w:br/>
      </w:r>
      <w:r w:rsidR="009F40D4" w:rsidRPr="009F40D4">
        <w:drawing>
          <wp:inline distT="0" distB="0" distL="0" distR="0" wp14:anchorId="7DCB8A97" wp14:editId="1AE25D8C">
            <wp:extent cx="5940425" cy="12426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A2FAC" w14:textId="77777777" w:rsidR="00EC0A5C" w:rsidRPr="004F5842" w:rsidRDefault="00EC0A5C" w:rsidP="00EC0A5C">
      <w:pPr>
        <w:jc w:val="both"/>
      </w:pPr>
      <w:r>
        <w:t>1</w:t>
      </w:r>
      <w:r w:rsidRPr="00EC0A5C">
        <w:t>5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EC0A5C">
        <w:rPr>
          <w:b/>
        </w:rPr>
        <w:t xml:space="preserve">2 * 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1)</w:t>
      </w:r>
      <w:r w:rsidR="006A35FC">
        <w:t xml:space="preserve">, вычисленный </w:t>
      </w:r>
      <w:r>
        <w:t xml:space="preserve">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30D3C41C" w14:textId="77777777" w:rsidR="00EC0A5C" w:rsidRDefault="00EC0A5C" w:rsidP="00EC0A5C">
      <w:pPr>
        <w:jc w:val="both"/>
      </w:pPr>
      <w:r>
        <w:t>1</w:t>
      </w:r>
      <w:r w:rsidRPr="00EC0A5C">
        <w:t>6</w:t>
      </w:r>
      <w:r>
        <w:t xml:space="preserve">. Косинус угла, заданного в градусах, вычисленный 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75739D">
        <w:t>)</w:t>
      </w:r>
      <w:r>
        <w:t>.</w:t>
      </w:r>
    </w:p>
    <w:p w14:paraId="47172BDB" w14:textId="77777777" w:rsidR="00EC0A5C" w:rsidRDefault="00EC0A5C" w:rsidP="00EC0A5C">
      <w:pPr>
        <w:jc w:val="both"/>
      </w:pPr>
      <w:r w:rsidRPr="00EC0A5C">
        <w:t>17</w:t>
      </w:r>
      <w:r>
        <w:t xml:space="preserve">. Арксинус, возвращающий угол в градусах, вычисленный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75739D">
        <w:t>)</w:t>
      </w:r>
      <w:r>
        <w:t>.</w:t>
      </w:r>
    </w:p>
    <w:p w14:paraId="5EFA478C" w14:textId="77777777" w:rsidR="00EC0A5C" w:rsidRDefault="00EC0A5C" w:rsidP="00EC0A5C">
      <w:pPr>
        <w:jc w:val="both"/>
      </w:pPr>
      <w:r w:rsidRPr="00EC0A5C">
        <w:t>18</w:t>
      </w:r>
      <w:r>
        <w:t xml:space="preserve">. Арккосинус, возвращающий угол в градусах, вычисленный 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</w:p>
    <w:p w14:paraId="4297C1A4" w14:textId="77777777" w:rsidR="00EC0A5C" w:rsidRDefault="00EC0A5C" w:rsidP="00EC0A5C">
      <w:pPr>
        <w:jc w:val="both"/>
      </w:pPr>
      <w:r w:rsidRPr="00EC0A5C">
        <w:t>19</w:t>
      </w:r>
      <w:r>
        <w:t xml:space="preserve">. Экспонента в степени </w:t>
      </w:r>
      <w:r>
        <w:rPr>
          <w:lang w:val="en-US"/>
        </w:rPr>
        <w:t>x</w:t>
      </w:r>
      <w:r>
        <w:t xml:space="preserve">, вычисленная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52EC8D1D" w14:textId="77777777" w:rsidR="00EC0A5C" w:rsidRDefault="00EC0A5C" w:rsidP="00EC0A5C">
      <w:pPr>
        <w:jc w:val="both"/>
      </w:pPr>
      <w:r w:rsidRPr="00EC0A5C">
        <w:t>20</w:t>
      </w:r>
      <w:r>
        <w:t xml:space="preserve">. Косеканс угла, заданного в градусах, вычисленный 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75739D">
        <w:t>)</w:t>
      </w:r>
      <w:r>
        <w:t>.</w:t>
      </w:r>
    </w:p>
    <w:p w14:paraId="57EE77E3" w14:textId="77777777" w:rsidR="00EC0A5C" w:rsidRDefault="00EC0A5C" w:rsidP="00EC0A5C">
      <w:pPr>
        <w:jc w:val="both"/>
      </w:pPr>
      <w:r w:rsidRPr="00EC0A5C">
        <w:t>21</w:t>
      </w:r>
      <w:r>
        <w:t xml:space="preserve">. Секанс угла, заданного в градусах, вычисленный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75739D">
        <w:t>)</w:t>
      </w:r>
      <w:r>
        <w:t>.</w:t>
      </w:r>
    </w:p>
    <w:p w14:paraId="727A1DF2" w14:textId="77777777" w:rsidR="00EC0A5C" w:rsidRDefault="00EC0A5C" w:rsidP="00EC0A5C">
      <w:pPr>
        <w:jc w:val="both"/>
      </w:pPr>
      <w:r w:rsidRPr="00EC0A5C">
        <w:t>22</w:t>
      </w:r>
      <w:r>
        <w:t xml:space="preserve">. Арктангенс, возвращающий угол в градусах, вычисленный 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75739D">
        <w:t>)</w:t>
      </w:r>
      <w:r>
        <w:t>.</w:t>
      </w:r>
    </w:p>
    <w:p w14:paraId="51DBCEFD" w14:textId="77777777" w:rsidR="00EC0A5C" w:rsidRDefault="00EC0A5C" w:rsidP="00EC0A5C">
      <w:pPr>
        <w:jc w:val="both"/>
      </w:pPr>
      <w:r w:rsidRPr="006A35FC">
        <w:t>23</w:t>
      </w:r>
      <w:r>
        <w:t>. Гиперболический синус</w:t>
      </w:r>
      <w:r w:rsidR="00DE60DA">
        <w:t>, вычисленный</w:t>
      </w:r>
      <w:r>
        <w:t xml:space="preserve">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78A0A656" w14:textId="77777777" w:rsidR="00EC0A5C" w:rsidRDefault="00EC0A5C" w:rsidP="00EC0A5C">
      <w:pPr>
        <w:jc w:val="both"/>
      </w:pPr>
      <w:r w:rsidRPr="006A35FC">
        <w:t>24</w:t>
      </w:r>
      <w:r>
        <w:t>. Гиперболический косинус</w:t>
      </w:r>
      <w:r w:rsidR="00DE60DA">
        <w:t>, вычисленный</w:t>
      </w:r>
      <w:r>
        <w:t xml:space="preserve"> 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</w:p>
    <w:p w14:paraId="461A16B2" w14:textId="77777777" w:rsidR="00EC0A5C" w:rsidRDefault="00EC0A5C" w:rsidP="00EC0A5C">
      <w:pPr>
        <w:jc w:val="both"/>
      </w:pPr>
      <w:r w:rsidRPr="00DE60DA">
        <w:t>25</w:t>
      </w:r>
      <w:r>
        <w:t>. Гиперболический тангенс</w:t>
      </w:r>
      <w:r w:rsidR="00DE60DA">
        <w:t>, вычисленный</w:t>
      </w:r>
      <w:r>
        <w:t xml:space="preserve"> 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71E58267" w14:textId="77777777" w:rsidR="00EC0A5C" w:rsidRPr="004F5842" w:rsidRDefault="00EC0A5C" w:rsidP="00EC0A5C">
      <w:pPr>
        <w:jc w:val="both"/>
      </w:pPr>
      <w:r w:rsidRPr="00EC0A5C">
        <w:t>26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1)</w:t>
      </w:r>
      <w:r w:rsidR="00DE60DA">
        <w:t xml:space="preserve">, вычисленный </w:t>
      </w:r>
      <w:r>
        <w:t xml:space="preserve">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</w:p>
    <w:p w14:paraId="0CC89E29" w14:textId="77777777" w:rsidR="00EC0A5C" w:rsidRPr="004F5842" w:rsidRDefault="00EC0A5C" w:rsidP="00EC0A5C">
      <w:pPr>
        <w:jc w:val="both"/>
      </w:pPr>
      <w:r w:rsidRPr="00EC0A5C">
        <w:lastRenderedPageBreak/>
        <w:t>27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</w:t>
      </w:r>
      <w:r w:rsidR="006A35FC">
        <w:rPr>
          <w:b/>
        </w:rPr>
        <w:t>2</w:t>
      </w:r>
      <w:r w:rsidRPr="004F5842">
        <w:rPr>
          <w:b/>
        </w:rPr>
        <w:t>)</w:t>
      </w:r>
      <w:r w:rsidR="00DE60DA">
        <w:t xml:space="preserve">, вычисленный </w:t>
      </w:r>
      <w:r>
        <w:t xml:space="preserve">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07683E60" w14:textId="77777777" w:rsidR="00EC0A5C" w:rsidRPr="004F5842" w:rsidRDefault="00EC0A5C" w:rsidP="00EC0A5C">
      <w:pPr>
        <w:jc w:val="both"/>
      </w:pPr>
      <w:r w:rsidRPr="00EC0A5C">
        <w:t>28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1)</w:t>
      </w:r>
      <w:r w:rsidRPr="004F5842">
        <w:rPr>
          <w:b/>
          <w:vertAlign w:val="superscript"/>
        </w:rPr>
        <w:t>-1</w:t>
      </w:r>
      <w:r w:rsidR="00DE60DA">
        <w:t xml:space="preserve">, вычисленный </w:t>
      </w:r>
      <w:r>
        <w:t xml:space="preserve">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</w:p>
    <w:p w14:paraId="452D942F" w14:textId="77777777" w:rsidR="00EC0A5C" w:rsidRPr="004F5842" w:rsidRDefault="00EC0A5C" w:rsidP="00EC0A5C">
      <w:pPr>
        <w:jc w:val="both"/>
      </w:pPr>
      <w:r w:rsidRPr="00EC0A5C">
        <w:t>29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1)</w:t>
      </w:r>
      <w:r>
        <w:rPr>
          <w:b/>
          <w:vertAlign w:val="superscript"/>
          <w:lang w:val="en-US"/>
        </w:rPr>
        <w:t>x</w:t>
      </w:r>
      <w:r w:rsidR="00DE60DA">
        <w:t xml:space="preserve">, вычисленный </w:t>
      </w:r>
      <w:r>
        <w:t xml:space="preserve">с заданной точностью (циклическая структура </w:t>
      </w:r>
      <w:r w:rsidRPr="0075739D">
        <w:rPr>
          <w:i/>
          <w:lang w:val="en-US"/>
        </w:rPr>
        <w:t>While</w:t>
      </w:r>
      <w:r w:rsidRPr="003F59A4">
        <w:t>)</w:t>
      </w:r>
      <w:r>
        <w:t>.</w:t>
      </w:r>
    </w:p>
    <w:p w14:paraId="009AA878" w14:textId="77777777" w:rsidR="00A85F38" w:rsidRPr="00EC0A5C" w:rsidRDefault="00EC0A5C" w:rsidP="00A85F38">
      <w:pPr>
        <w:jc w:val="both"/>
      </w:pPr>
      <w:r w:rsidRPr="00EC0A5C">
        <w:t>30</w:t>
      </w:r>
      <w:r>
        <w:t xml:space="preserve">. Натуральный логарифм числа </w:t>
      </w:r>
      <w:r w:rsidRPr="004F5842">
        <w:rPr>
          <w:b/>
        </w:rPr>
        <w:t>(</w:t>
      </w:r>
      <w:r w:rsidRPr="00EC0A5C">
        <w:rPr>
          <w:b/>
        </w:rPr>
        <w:t xml:space="preserve">2 * </w:t>
      </w:r>
      <w:r w:rsidRPr="004F5842">
        <w:rPr>
          <w:b/>
          <w:lang w:val="en-US"/>
        </w:rPr>
        <w:t>x</w:t>
      </w:r>
      <w:r w:rsidRPr="004F5842">
        <w:rPr>
          <w:b/>
        </w:rPr>
        <w:t xml:space="preserve"> + 1)</w:t>
      </w:r>
      <w:r w:rsidR="00DE60DA">
        <w:t xml:space="preserve">, вычисленный </w:t>
      </w:r>
      <w:r>
        <w:t xml:space="preserve">с </w:t>
      </w:r>
      <w:r w:rsidR="006A35FC">
        <w:t xml:space="preserve">учётом </w:t>
      </w:r>
      <w:r w:rsidR="006A35FC" w:rsidRPr="0059303E">
        <w:rPr>
          <w:i/>
          <w:lang w:val="en-US"/>
        </w:rPr>
        <w:t>N</w:t>
      </w:r>
      <w:r w:rsidR="006A35FC" w:rsidRPr="0059303E">
        <w:t xml:space="preserve"> </w:t>
      </w:r>
      <w:r w:rsidR="006A35FC">
        <w:t>членов ряда</w:t>
      </w:r>
      <w:r>
        <w:t xml:space="preserve"> (циклическая структура </w:t>
      </w:r>
      <w:r w:rsidR="006A35FC">
        <w:rPr>
          <w:i/>
          <w:lang w:val="en-US"/>
        </w:rPr>
        <w:t>For</w:t>
      </w:r>
      <w:r w:rsidRPr="003F59A4">
        <w:t>)</w:t>
      </w:r>
      <w:r>
        <w:t>.</w:t>
      </w:r>
    </w:p>
    <w:p w14:paraId="483DAB75" w14:textId="77777777" w:rsidR="00F81EE8" w:rsidRDefault="00F81EE8">
      <w:pPr>
        <w:spacing w:after="200" w:line="276" w:lineRule="auto"/>
      </w:pPr>
      <w:r>
        <w:br w:type="page"/>
      </w:r>
    </w:p>
    <w:p w14:paraId="00E77343" w14:textId="77777777" w:rsidR="003F59A4" w:rsidRPr="00F81EE8" w:rsidRDefault="00F81EE8" w:rsidP="004A17FA">
      <w:pPr>
        <w:jc w:val="both"/>
        <w:rPr>
          <w:b/>
        </w:rPr>
      </w:pPr>
      <w:r w:rsidRPr="00F81EE8">
        <w:rPr>
          <w:b/>
        </w:rPr>
        <w:lastRenderedPageBreak/>
        <w:t>Приложение</w:t>
      </w:r>
      <w:r w:rsidR="00CD58E7">
        <w:rPr>
          <w:b/>
        </w:rPr>
        <w:t xml:space="preserve"> (примеры некоторых разложений тригонометрических функций в ряд)</w:t>
      </w:r>
      <w:r w:rsidRPr="00F81EE8">
        <w:rPr>
          <w:b/>
        </w:rPr>
        <w:t>:</w:t>
      </w:r>
    </w:p>
    <w:p w14:paraId="4A3D826B" w14:textId="77777777" w:rsidR="00F81EE8" w:rsidRDefault="00F81EE8" w:rsidP="004A17FA">
      <w:pPr>
        <w:jc w:val="both"/>
      </w:pPr>
      <w:r>
        <w:t xml:space="preserve">1. Разложение синуса в ряд </w:t>
      </w:r>
      <w:r w:rsidR="00AF3800">
        <w:t>Маклорена</w:t>
      </w:r>
      <w:r>
        <w:t>:</w:t>
      </w:r>
    </w:p>
    <w:p w14:paraId="34C11BBD" w14:textId="77777777" w:rsidR="00F81EE8" w:rsidRDefault="00063E10" w:rsidP="004A17FA">
      <w:pPr>
        <w:jc w:val="both"/>
      </w:pPr>
      <w:r w:rsidRPr="00063E10">
        <w:rPr>
          <w:position w:val="-32"/>
        </w:rPr>
        <w:object w:dxaOrig="4000" w:dyaOrig="800" w14:anchorId="238CA3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39.75pt" o:ole="">
            <v:imagedata r:id="rId23" o:title=""/>
          </v:shape>
          <o:OLEObject Type="Embed" ProgID="Equation.DSMT4" ShapeID="_x0000_i1025" DrawAspect="Content" ObjectID="_1808060374" r:id="rId24"/>
        </w:object>
      </w:r>
    </w:p>
    <w:p w14:paraId="6F51F0EF" w14:textId="77777777" w:rsidR="00F81EE8" w:rsidRDefault="00F81EE8" w:rsidP="004A17FA">
      <w:pPr>
        <w:jc w:val="both"/>
      </w:pPr>
      <w:r>
        <w:t xml:space="preserve">2. Разложение косинуса в ряд </w:t>
      </w:r>
      <w:r w:rsidR="00AF3800">
        <w:t>Маклорена</w:t>
      </w:r>
      <w:r>
        <w:t>:</w:t>
      </w:r>
    </w:p>
    <w:p w14:paraId="3594E168" w14:textId="77777777" w:rsidR="00F81EE8" w:rsidRDefault="00063E10" w:rsidP="004A17FA">
      <w:pPr>
        <w:jc w:val="both"/>
      </w:pPr>
      <w:r w:rsidRPr="00063E10">
        <w:rPr>
          <w:position w:val="-32"/>
        </w:rPr>
        <w:object w:dxaOrig="4040" w:dyaOrig="800" w14:anchorId="657A6CA7">
          <v:shape id="_x0000_i1026" type="#_x0000_t75" style="width:202.5pt;height:39.75pt" o:ole="">
            <v:imagedata r:id="rId25" o:title=""/>
          </v:shape>
          <o:OLEObject Type="Embed" ProgID="Equation.DSMT4" ShapeID="_x0000_i1026" DrawAspect="Content" ObjectID="_1808060375" r:id="rId26"/>
        </w:object>
      </w:r>
    </w:p>
    <w:p w14:paraId="2B9831DE" w14:textId="77777777" w:rsidR="00AF3800" w:rsidRDefault="00AF3800" w:rsidP="004A17FA">
      <w:pPr>
        <w:jc w:val="both"/>
      </w:pPr>
      <w:r>
        <w:t>3. Разложение арксинуса в ряд Маклорена:</w:t>
      </w:r>
    </w:p>
    <w:p w14:paraId="08BDD862" w14:textId="77777777" w:rsidR="00AF3800" w:rsidRDefault="005739EB" w:rsidP="004A17FA">
      <w:pPr>
        <w:jc w:val="both"/>
      </w:pPr>
      <w:r w:rsidRPr="005739EB">
        <w:rPr>
          <w:position w:val="-36"/>
        </w:rPr>
        <w:object w:dxaOrig="5440" w:dyaOrig="780" w14:anchorId="24A73888">
          <v:shape id="_x0000_i1027" type="#_x0000_t75" style="width:271.5pt;height:39pt" o:ole="">
            <v:imagedata r:id="rId27" o:title=""/>
          </v:shape>
          <o:OLEObject Type="Embed" ProgID="Equation.DSMT4" ShapeID="_x0000_i1027" DrawAspect="Content" ObjectID="_1808060376" r:id="rId28"/>
        </w:object>
      </w:r>
    </w:p>
    <w:p w14:paraId="7622ED0F" w14:textId="77777777" w:rsidR="00AF3800" w:rsidRDefault="00AF3800" w:rsidP="004A17FA">
      <w:pPr>
        <w:jc w:val="both"/>
      </w:pPr>
      <w:r>
        <w:t>4. Разложение арккосинуса в ряд Маклорена:</w:t>
      </w:r>
    </w:p>
    <w:p w14:paraId="34ED40E6" w14:textId="77777777" w:rsidR="00AF3800" w:rsidRDefault="00CD58E7" w:rsidP="004A17FA">
      <w:pPr>
        <w:jc w:val="both"/>
      </w:pPr>
      <w:r w:rsidRPr="00CD58E7">
        <w:rPr>
          <w:position w:val="-24"/>
        </w:rPr>
        <w:object w:dxaOrig="2600" w:dyaOrig="620" w14:anchorId="3E308888">
          <v:shape id="_x0000_i1028" type="#_x0000_t75" style="width:130.5pt;height:31.5pt" o:ole="">
            <v:imagedata r:id="rId29" o:title=""/>
          </v:shape>
          <o:OLEObject Type="Embed" ProgID="Equation.DSMT4" ShapeID="_x0000_i1028" DrawAspect="Content" ObjectID="_1808060377" r:id="rId30"/>
        </w:object>
      </w:r>
    </w:p>
    <w:p w14:paraId="0CDF997D" w14:textId="77777777" w:rsidR="00AF3800" w:rsidRDefault="00AF3800" w:rsidP="004A17FA">
      <w:pPr>
        <w:jc w:val="both"/>
      </w:pPr>
      <w:r>
        <w:t xml:space="preserve">5. </w:t>
      </w:r>
      <w:r w:rsidR="00467DE7">
        <w:t>Разложение экспоненты</w:t>
      </w:r>
      <w:r w:rsidR="005739EB">
        <w:t xml:space="preserve"> в ряд Маклорена:</w:t>
      </w:r>
    </w:p>
    <w:p w14:paraId="79101365" w14:textId="77777777" w:rsidR="00467DE7" w:rsidRDefault="005739EB" w:rsidP="004A17FA">
      <w:pPr>
        <w:jc w:val="both"/>
      </w:pPr>
      <w:r w:rsidRPr="00063E10">
        <w:rPr>
          <w:position w:val="-32"/>
        </w:rPr>
        <w:object w:dxaOrig="3379" w:dyaOrig="740" w14:anchorId="66F29C0D">
          <v:shape id="_x0000_i1029" type="#_x0000_t75" style="width:168.75pt;height:36.75pt" o:ole="">
            <v:imagedata r:id="rId31" o:title=""/>
          </v:shape>
          <o:OLEObject Type="Embed" ProgID="Equation.DSMT4" ShapeID="_x0000_i1029" DrawAspect="Content" ObjectID="_1808060378" r:id="rId32"/>
        </w:object>
      </w:r>
    </w:p>
    <w:p w14:paraId="78C4F25D" w14:textId="77777777" w:rsidR="00CD58E7" w:rsidRDefault="00CD58E7" w:rsidP="004A17FA">
      <w:pPr>
        <w:jc w:val="both"/>
      </w:pPr>
      <w:r>
        <w:t>6. Разложение арктангенса в ряд Маклорена:</w:t>
      </w:r>
    </w:p>
    <w:p w14:paraId="3692D08C" w14:textId="77777777" w:rsidR="00CD58E7" w:rsidRDefault="00CD58E7" w:rsidP="004A17FA">
      <w:pPr>
        <w:jc w:val="both"/>
      </w:pPr>
      <w:r w:rsidRPr="00CD58E7">
        <w:rPr>
          <w:position w:val="-28"/>
        </w:rPr>
        <w:object w:dxaOrig="4000" w:dyaOrig="760" w14:anchorId="045985FA">
          <v:shape id="_x0000_i1030" type="#_x0000_t75" style="width:199.5pt;height:38.25pt" o:ole="">
            <v:imagedata r:id="rId33" o:title=""/>
          </v:shape>
          <o:OLEObject Type="Embed" ProgID="Equation.DSMT4" ShapeID="_x0000_i1030" DrawAspect="Content" ObjectID="_1808060379" r:id="rId34"/>
        </w:object>
      </w:r>
    </w:p>
    <w:p w14:paraId="395760F4" w14:textId="77777777" w:rsidR="00467DE7" w:rsidRDefault="00467DE7" w:rsidP="004A17FA">
      <w:pPr>
        <w:jc w:val="both"/>
      </w:pPr>
      <w:r>
        <w:rPr>
          <w:noProof/>
        </w:rPr>
        <w:drawing>
          <wp:inline distT="0" distB="0" distL="0" distR="0" wp14:anchorId="797586D5" wp14:editId="2CC2905E">
            <wp:extent cx="5120640" cy="2210462"/>
            <wp:effectExtent l="0" t="0" r="0" b="0"/>
            <wp:docPr id="1" name="Рисунок 1" descr="http://dopoln.ru/pars_docs/refs/218/217433/217433_html_5d2a0a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dopoln.ru/pars_docs/refs/218/217433/217433_html_5d2a0a3f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242" b="26800"/>
                    <a:stretch/>
                  </pic:blipFill>
                  <pic:spPr bwMode="auto">
                    <a:xfrm>
                      <a:off x="0" y="0"/>
                      <a:ext cx="5121093" cy="2210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2F3F2A" w14:textId="77777777" w:rsidR="00467DE7" w:rsidRDefault="00467DE7" w:rsidP="004A17FA">
      <w:pPr>
        <w:jc w:val="both"/>
      </w:pPr>
      <w:r>
        <w:fldChar w:fldCharType="begin"/>
      </w:r>
      <w:r>
        <w:instrText xml:space="preserve"> INCLUDEPICTURE "https://i.warosu.org/data/sci/img/0067/70/1411428340293.gif" \* MERGEFORMATINET </w:instrText>
      </w:r>
      <w:r>
        <w:fldChar w:fldCharType="separate"/>
      </w:r>
      <w:r w:rsidR="00CB116F">
        <w:pict w14:anchorId="3F292AB5">
          <v:shape id="_x0000_i1031" type="#_x0000_t75" alt="" style="width:24pt;height:24pt"/>
        </w:pict>
      </w:r>
      <w:r>
        <w:fldChar w:fldCharType="end"/>
      </w:r>
      <w:r w:rsidRPr="00467DE7">
        <w:t xml:space="preserve"> </w:t>
      </w:r>
    </w:p>
    <w:p w14:paraId="779715E1" w14:textId="77777777" w:rsidR="00467DE7" w:rsidRPr="00F81EE8" w:rsidRDefault="00467DE7" w:rsidP="004A17FA">
      <w:pPr>
        <w:jc w:val="both"/>
      </w:pPr>
    </w:p>
    <w:sectPr w:rsidR="00467DE7" w:rsidRPr="00F81EE8" w:rsidSect="007E56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D665E"/>
    <w:rsid w:val="00010782"/>
    <w:rsid w:val="000250D4"/>
    <w:rsid w:val="0005205B"/>
    <w:rsid w:val="0006231A"/>
    <w:rsid w:val="00063E10"/>
    <w:rsid w:val="00084228"/>
    <w:rsid w:val="000D665E"/>
    <w:rsid w:val="001359CE"/>
    <w:rsid w:val="001C40D0"/>
    <w:rsid w:val="001C6580"/>
    <w:rsid w:val="001C7254"/>
    <w:rsid w:val="002973E8"/>
    <w:rsid w:val="002A0880"/>
    <w:rsid w:val="002A60FE"/>
    <w:rsid w:val="00334B38"/>
    <w:rsid w:val="003522E3"/>
    <w:rsid w:val="0036703F"/>
    <w:rsid w:val="003F59A4"/>
    <w:rsid w:val="00467DE7"/>
    <w:rsid w:val="004A17FA"/>
    <w:rsid w:val="004F159B"/>
    <w:rsid w:val="004F5842"/>
    <w:rsid w:val="005739EB"/>
    <w:rsid w:val="0059303E"/>
    <w:rsid w:val="005E6015"/>
    <w:rsid w:val="00643BF6"/>
    <w:rsid w:val="00653BDD"/>
    <w:rsid w:val="006A35FC"/>
    <w:rsid w:val="006C5AAF"/>
    <w:rsid w:val="0075739D"/>
    <w:rsid w:val="007A66B2"/>
    <w:rsid w:val="007E5654"/>
    <w:rsid w:val="00933F36"/>
    <w:rsid w:val="00991BA0"/>
    <w:rsid w:val="00997AA4"/>
    <w:rsid w:val="009F40D4"/>
    <w:rsid w:val="00A84B1A"/>
    <w:rsid w:val="00A85F38"/>
    <w:rsid w:val="00AE34DA"/>
    <w:rsid w:val="00AF3800"/>
    <w:rsid w:val="00BC2EE9"/>
    <w:rsid w:val="00BC7FCE"/>
    <w:rsid w:val="00CB116F"/>
    <w:rsid w:val="00CD58E7"/>
    <w:rsid w:val="00D05BEB"/>
    <w:rsid w:val="00D47EF8"/>
    <w:rsid w:val="00DC1DA4"/>
    <w:rsid w:val="00DE60DA"/>
    <w:rsid w:val="00E65770"/>
    <w:rsid w:val="00EC0A5C"/>
    <w:rsid w:val="00F3566E"/>
    <w:rsid w:val="00F81EE8"/>
    <w:rsid w:val="00FA7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1B1A92"/>
  <w15:docId w15:val="{B6BCACD3-CFD0-44D8-AC0D-1BE6A4CCC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3F36"/>
    <w:pPr>
      <w:spacing w:after="0" w:line="360" w:lineRule="auto"/>
    </w:pPr>
    <w:rPr>
      <w:rFonts w:ascii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0D665E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59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59CE"/>
    <w:rPr>
      <w:rFonts w:ascii="Tahoma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9F40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oleObject" Target="embeddings/oleObject2.bin"/><Relationship Id="rId21" Type="http://schemas.openxmlformats.org/officeDocument/2006/relationships/image" Target="media/image18.png"/><Relationship Id="rId34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1.wmf"/><Relationship Id="rId33" Type="http://schemas.openxmlformats.org/officeDocument/2006/relationships/image" Target="media/image25.wmf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png"/><Relationship Id="rId29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image" Target="media/image20.wmf"/><Relationship Id="rId28" Type="http://schemas.openxmlformats.org/officeDocument/2006/relationships/oleObject" Target="embeddings/oleObject3.bin"/><Relationship Id="rId36" Type="http://schemas.openxmlformats.org/officeDocument/2006/relationships/fontTable" Target="fontTable.xml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31" Type="http://schemas.openxmlformats.org/officeDocument/2006/relationships/image" Target="media/image24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9.png"/><Relationship Id="rId27" Type="http://schemas.openxmlformats.org/officeDocument/2006/relationships/image" Target="media/image22.wmf"/><Relationship Id="rId30" Type="http://schemas.openxmlformats.org/officeDocument/2006/relationships/oleObject" Target="embeddings/oleObject4.bin"/><Relationship Id="rId35" Type="http://schemas.openxmlformats.org/officeDocument/2006/relationships/image" Target="media/image26.png"/><Relationship Id="rId8" Type="http://schemas.openxmlformats.org/officeDocument/2006/relationships/image" Target="media/image5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</TotalTime>
  <Pages>1</Pages>
  <Words>1027</Words>
  <Characters>5855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 Игоревич Сафронов</dc:creator>
  <cp:lastModifiedBy>Stepan Nebovarenkov</cp:lastModifiedBy>
  <cp:revision>32</cp:revision>
  <cp:lastPrinted>2014-11-05T11:54:00Z</cp:lastPrinted>
  <dcterms:created xsi:type="dcterms:W3CDTF">2014-11-05T06:42:00Z</dcterms:created>
  <dcterms:modified xsi:type="dcterms:W3CDTF">2025-05-06T15:13:00Z</dcterms:modified>
</cp:coreProperties>
</file>